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rgbClr val="FFFF00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208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005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297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6557"/>
          </a:xfrm>
        </p:spPr>
        <p:txBody>
          <a:bodyPr>
            <a:normAutofit/>
          </a:bodyPr>
          <a:lstStyle>
            <a:lvl1pPr>
              <a:defRPr sz="320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36914"/>
            <a:ext cx="10515600" cy="4740049"/>
          </a:xfrm>
        </p:spPr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  <a:lvl2pPr marL="685800" indent="-228600">
              <a:buFont typeface="Wingdings" panose="05000000000000000000" pitchFamily="2" charset="2"/>
              <a:buChar char="§"/>
              <a:defRPr>
                <a:solidFill>
                  <a:srgbClr val="FFFF00"/>
                </a:solidFill>
              </a:defRPr>
            </a:lvl2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865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493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066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418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540"/>
          </a:xfrm>
        </p:spPr>
        <p:txBody>
          <a:bodyPr>
            <a:normAutofit/>
          </a:bodyPr>
          <a:lstStyle>
            <a:lvl1pPr>
              <a:defRPr sz="320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364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376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8937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794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9A49EC-0189-4F6D-BD55-404BEBFF3A80}" type="datetimeFigureOut">
              <a:rPr lang="en-US" smtClean="0"/>
              <a:t>4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AD0A4A-B16E-4753-A1D1-B9F65C6E0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8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actor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rformance Tests in Guide Dogs</a:t>
            </a:r>
          </a:p>
          <a:p>
            <a:endParaRPr lang="en-US" dirty="0"/>
          </a:p>
          <a:p>
            <a:pPr algn="l"/>
            <a:r>
              <a:rPr lang="it-IT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Leotta, B. Voltini, M. Mele, M.C. Curadi, M. Orlandi, P. Secchiari (2006). ``Latent Vaiable Models on Performance Tests of Guide Dogs. 1. Factor Analysis,’’ Italian Journal of Animal Sciences, Vol. 5, pp. 377-385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4220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365126"/>
            <a:ext cx="11108266" cy="78254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ximum Likelihood Estimates of L, Communalities and </a:t>
            </a:r>
            <a:r>
              <a:rPr lang="en-US" dirty="0" smtClean="0">
                <a:latin typeface="Symbol" panose="05050102010706020507" pitchFamily="18" charset="2"/>
              </a:rPr>
              <a:t>Y </a:t>
            </a:r>
            <a:r>
              <a:rPr lang="en-US" dirty="0" smtClean="0">
                <a:latin typeface="+mn-lt"/>
              </a:rPr>
              <a:t>for m = 2, 4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619254"/>
              </p:ext>
            </p:extLst>
          </p:nvPr>
        </p:nvGraphicFramePr>
        <p:xfrm>
          <a:off x="396874" y="1432984"/>
          <a:ext cx="10372725" cy="324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Worksheet" r:id="rId3" imgW="7334379" imgH="2295540" progId="Excel.Sheet.12">
                  <p:embed/>
                </p:oleObj>
              </mc:Choice>
              <mc:Fallback>
                <p:oleObj name="Worksheet" r:id="rId3" imgW="7334379" imgH="229554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874" y="1432984"/>
                        <a:ext cx="10372725" cy="324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8001" y="4964830"/>
            <a:ext cx="110292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The two columns of L2 are the </a:t>
            </a:r>
            <a:r>
              <a:rPr lang="en-US" dirty="0" err="1" smtClean="0">
                <a:solidFill>
                  <a:srgbClr val="FFFF00"/>
                </a:solidFill>
              </a:rPr>
              <a:t>unrotated</a:t>
            </a:r>
            <a:r>
              <a:rPr lang="en-US" dirty="0" smtClean="0">
                <a:solidFill>
                  <a:srgbClr val="FFFF00"/>
                </a:solidFill>
              </a:rPr>
              <a:t> factor loadings for the 2-factor model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e first may interpreted as an overall sum of the scores for the dog (similar positive coefficients for all 11 variables)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e second  may be interpreted as a contrast between variables X1:X5 and X6:X10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e 4 factor model has two additional sets of factor loadings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Note that for the ML estimates, the first 2 sets of factor loadings differ for the 2- and 4-factor models 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1035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-Sample Test for # of Common Factors (</a:t>
            </a:r>
            <a:r>
              <a:rPr lang="en-US" i="1" dirty="0" smtClean="0"/>
              <a:t>m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83105"/>
              </p:ext>
            </p:extLst>
          </p:nvPr>
        </p:nvGraphicFramePr>
        <p:xfrm>
          <a:off x="500592" y="1147666"/>
          <a:ext cx="7988652" cy="523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6591240" imgH="4317840" progId="Equation.DSMT4">
                  <p:embed/>
                </p:oleObj>
              </mc:Choice>
              <mc:Fallback>
                <p:oleObj name="Equation" r:id="rId3" imgW="6591240" imgH="43178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592" y="1147666"/>
                        <a:ext cx="7988652" cy="5233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920088" y="5046132"/>
            <a:ext cx="47074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latin typeface="Lucida Console" panose="020B0609040504020204" pitchFamily="49" charset="0"/>
              </a:rPr>
              <a:t>Test Stat DF X2(.05) P-value</a:t>
            </a:r>
          </a:p>
          <a:p>
            <a:r>
              <a:rPr lang="en-US" b="1" dirty="0" smtClean="0">
                <a:solidFill>
                  <a:srgbClr val="FFFF00"/>
                </a:solidFill>
                <a:latin typeface="Lucida Console" panose="020B0609040504020204" pitchFamily="49" charset="0"/>
              </a:rPr>
              <a:t>m=2   65.9214 34 48.6024  0.0008</a:t>
            </a:r>
          </a:p>
          <a:p>
            <a:r>
              <a:rPr lang="en-US" b="1" dirty="0" smtClean="0">
                <a:solidFill>
                  <a:srgbClr val="FFFF00"/>
                </a:solidFill>
                <a:latin typeface="Lucida Console" panose="020B0609040504020204" pitchFamily="49" charset="0"/>
              </a:rPr>
              <a:t>m=4   22.7159 17 27.5871  0.1587</a:t>
            </a:r>
            <a:endParaRPr lang="en-US" b="1" dirty="0">
              <a:solidFill>
                <a:srgbClr val="FFFF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07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 of Factor Loadings for 2 Factor Model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52089" y="2111022"/>
            <a:ext cx="249484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ome variables have high loadings on both factors. Factor 2 is “bi-polar” with positive and negative loadings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 smtClean="0">
                <a:solidFill>
                  <a:srgbClr val="FFFF00"/>
                </a:solidFill>
              </a:rPr>
              <a:t>Will rotate axes so that there are possibly clearer interpretations for the 2 factors.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 err="1" smtClean="0">
                <a:solidFill>
                  <a:srgbClr val="FFFF00"/>
                </a:solidFill>
              </a:rPr>
              <a:t>Varimax</a:t>
            </a:r>
            <a:r>
              <a:rPr lang="en-US" dirty="0" smtClean="0">
                <a:solidFill>
                  <a:srgbClr val="FFFF00"/>
                </a:solidFill>
              </a:rPr>
              <a:t> rotation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11879"/>
              </p:ext>
            </p:extLst>
          </p:nvPr>
        </p:nvGraphicFramePr>
        <p:xfrm>
          <a:off x="838200" y="1147666"/>
          <a:ext cx="7482408" cy="542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Worksheet" r:id="rId3" imgW="8658301" imgH="6276960" progId="Excel.Sheet.12">
                  <p:embed/>
                </p:oleObj>
              </mc:Choice>
              <mc:Fallback>
                <p:oleObj name="Worksheet" r:id="rId3" imgW="8658301" imgH="62769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147666"/>
                        <a:ext cx="7482408" cy="542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5892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81356" cy="4938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otated Factor Loading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74667" y="1806222"/>
            <a:ext cx="1952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Lucida Console" panose="020B0609040504020204" pitchFamily="49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58287"/>
              </p:ext>
            </p:extLst>
          </p:nvPr>
        </p:nvGraphicFramePr>
        <p:xfrm>
          <a:off x="8974667" y="1297517"/>
          <a:ext cx="2499607" cy="3121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Worksheet" r:id="rId3" imgW="1838255" imgH="2295540" progId="Excel.Sheet.12">
                  <p:embed/>
                </p:oleObj>
              </mc:Choice>
              <mc:Fallback>
                <p:oleObj name="Worksheet" r:id="rId3" imgW="1838255" imgH="229554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74667" y="1297517"/>
                        <a:ext cx="2499607" cy="3121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974667" y="4707467"/>
            <a:ext cx="26980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Variables 5:10 Load High (&gt; .35) on Factor 1,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Variables 1:5 Load High on Factor 2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Less overlap and bi-polarity removed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53800"/>
              </p:ext>
            </p:extLst>
          </p:nvPr>
        </p:nvGraphicFramePr>
        <p:xfrm>
          <a:off x="723207" y="990210"/>
          <a:ext cx="7773353" cy="563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Worksheet" r:id="rId5" imgW="8658301" imgH="6276960" progId="Excel.Sheet.12">
                  <p:embed/>
                </p:oleObj>
              </mc:Choice>
              <mc:Fallback>
                <p:oleObj name="Worksheet" r:id="rId5" imgW="8658301" imgH="62769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207" y="990210"/>
                        <a:ext cx="7773353" cy="5635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2163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stimating Factor Scores – Weighted Least Squar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50253"/>
              </p:ext>
            </p:extLst>
          </p:nvPr>
        </p:nvGraphicFramePr>
        <p:xfrm>
          <a:off x="511175" y="1268413"/>
          <a:ext cx="11085513" cy="517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6743520" imgH="3149280" progId="Equation.DSMT4">
                  <p:embed/>
                </p:oleObj>
              </mc:Choice>
              <mc:Fallback>
                <p:oleObj name="Equation" r:id="rId3" imgW="6743520" imgH="3149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175" y="1268413"/>
                        <a:ext cx="11085513" cy="517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67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ide Dog Exampl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60957"/>
              </p:ext>
            </p:extLst>
          </p:nvPr>
        </p:nvGraphicFramePr>
        <p:xfrm>
          <a:off x="445969" y="1147666"/>
          <a:ext cx="11120037" cy="538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5511600" imgH="2666880" progId="Equation.DSMT4">
                  <p:embed/>
                </p:oleObj>
              </mc:Choice>
              <mc:Fallback>
                <p:oleObj name="Equation" r:id="rId3" imgW="551160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969" y="1147666"/>
                        <a:ext cx="11120037" cy="538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766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225" y="1222310"/>
            <a:ext cx="11402008" cy="516915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ata collected on n = 143 guide dogs on p = 11 variables: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≡ Coming on Recall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/>
              <a:t>2</a:t>
            </a:r>
            <a:r>
              <a:rPr lang="en-US" dirty="0" smtClean="0"/>
              <a:t> ≡ Retrieving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/>
              <a:t>3</a:t>
            </a:r>
            <a:r>
              <a:rPr lang="en-US" dirty="0" smtClean="0"/>
              <a:t> ≡ Dominance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/>
              <a:t>4</a:t>
            </a:r>
            <a:r>
              <a:rPr lang="en-US" dirty="0" smtClean="0"/>
              <a:t> ≡ Following Aptitude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/>
              <a:t>5</a:t>
            </a:r>
            <a:r>
              <a:rPr lang="en-US" dirty="0" smtClean="0"/>
              <a:t> ≡ Curiosity to big windowed box in center of room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/>
              <a:t>6</a:t>
            </a:r>
            <a:r>
              <a:rPr lang="en-US" dirty="0" smtClean="0"/>
              <a:t> ≡ Reaction to Noise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/>
              <a:t>7</a:t>
            </a:r>
            <a:r>
              <a:rPr lang="en-US" dirty="0" smtClean="0"/>
              <a:t> ≡ Walking on anomalous surface as grilled ground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/>
              <a:t>8</a:t>
            </a:r>
            <a:r>
              <a:rPr lang="en-US" dirty="0" smtClean="0"/>
              <a:t> ≡ Passage on a weighing plank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/>
              <a:t>9</a:t>
            </a:r>
            <a:r>
              <a:rPr lang="en-US" dirty="0" smtClean="0"/>
              <a:t> ≡ Umbrella Test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10</a:t>
            </a:r>
            <a:r>
              <a:rPr lang="en-US" dirty="0" smtClean="0"/>
              <a:t> ≡ Reaction to rolling Trolley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11</a:t>
            </a:r>
            <a:r>
              <a:rPr lang="en-US" dirty="0" smtClean="0"/>
              <a:t> ≡ Reaction to a big puppet dog</a:t>
            </a:r>
          </a:p>
          <a:p>
            <a:r>
              <a:rPr lang="en-US" dirty="0" smtClean="0"/>
              <a:t>Variables scored on 1-5 scale, with 1 being unfavorable for working do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0987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Matrix, Means, Standard Devia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71141"/>
              </p:ext>
            </p:extLst>
          </p:nvPr>
        </p:nvGraphicFramePr>
        <p:xfrm>
          <a:off x="567515" y="1284773"/>
          <a:ext cx="10352981" cy="405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Worksheet" r:id="rId3" imgW="7324655" imgH="2867130" progId="Excel.Sheet.12">
                  <p:embed/>
                </p:oleObj>
              </mc:Choice>
              <mc:Fallback>
                <p:oleObj name="Worksheet" r:id="rId3" imgW="7324655" imgH="286713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515" y="1284773"/>
                        <a:ext cx="10352981" cy="405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7515" y="5756988"/>
            <a:ext cx="10573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Due to the scaling of the variables, very little difference between factor analyses of the covariance matrix (S) or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Correlation matrix ® would occur. We will use R.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0656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thogonal Factor Model - 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73874"/>
              </p:ext>
            </p:extLst>
          </p:nvPr>
        </p:nvGraphicFramePr>
        <p:xfrm>
          <a:off x="2044700" y="1093788"/>
          <a:ext cx="7953375" cy="559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5016240" imgH="3530520" progId="Equation.DSMT4">
                  <p:embed/>
                </p:oleObj>
              </mc:Choice>
              <mc:Fallback>
                <p:oleObj name="Equation" r:id="rId3" imgW="5016240" imgH="3530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700" y="1093788"/>
                        <a:ext cx="7953375" cy="559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74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thogonal Factor Model - I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47851"/>
              </p:ext>
            </p:extLst>
          </p:nvPr>
        </p:nvGraphicFramePr>
        <p:xfrm>
          <a:off x="2228850" y="1409700"/>
          <a:ext cx="7837488" cy="512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5092560" imgH="3327120" progId="Equation.DSMT4">
                  <p:embed/>
                </p:oleObj>
              </mc:Choice>
              <mc:Fallback>
                <p:oleObj name="Equation" r:id="rId3" imgW="5092560" imgH="33271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8850" y="1409700"/>
                        <a:ext cx="7837488" cy="512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10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on – Principal Factor Method - 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56326"/>
              </p:ext>
            </p:extLst>
          </p:nvPr>
        </p:nvGraphicFramePr>
        <p:xfrm>
          <a:off x="1749425" y="1433513"/>
          <a:ext cx="8326438" cy="467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6832440" imgH="3835080" progId="Equation.DSMT4">
                  <p:embed/>
                </p:oleObj>
              </mc:Choice>
              <mc:Fallback>
                <p:oleObj name="Equation" r:id="rId3" imgW="6832440" imgH="3835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9425" y="1433513"/>
                        <a:ext cx="8326438" cy="467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05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on – Principal Factor Method - I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38300"/>
              </p:ext>
            </p:extLst>
          </p:nvPr>
        </p:nvGraphicFramePr>
        <p:xfrm>
          <a:off x="1037872" y="1304573"/>
          <a:ext cx="10025239" cy="517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7353000" imgH="3797280" progId="Equation.DSMT4">
                  <p:embed/>
                </p:oleObj>
              </mc:Choice>
              <mc:Fallback>
                <p:oleObj name="Equation" r:id="rId3" imgW="7353000" imgH="3797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872" y="1304573"/>
                        <a:ext cx="10025239" cy="517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07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alues and Eigenvectors of </a:t>
            </a:r>
            <a:r>
              <a:rPr lang="en-US" b="1" dirty="0" smtClean="0"/>
              <a:t>R</a:t>
            </a:r>
            <a:endParaRPr lang="en-US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973229"/>
              </p:ext>
            </p:extLst>
          </p:nvPr>
        </p:nvGraphicFramePr>
        <p:xfrm>
          <a:off x="232858" y="1461909"/>
          <a:ext cx="11726283" cy="358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Worksheet" r:id="rId3" imgW="9763145" imgH="2486160" progId="Excel.Sheet.12">
                  <p:embed/>
                </p:oleObj>
              </mc:Choice>
              <mc:Fallback>
                <p:oleObj name="Worksheet" r:id="rId3" imgW="9763145" imgH="24861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858" y="1461909"/>
                        <a:ext cx="11726283" cy="3584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6711" y="5362222"/>
            <a:ext cx="107018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First two eigenvalues account for 43% of total variation, first four account for 62%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o be able to test for adequacy of m factors, need  0.5((p-m)</a:t>
            </a:r>
            <a:r>
              <a:rPr lang="en-US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 – (</a:t>
            </a:r>
            <a:r>
              <a:rPr lang="en-US" dirty="0" err="1" smtClean="0">
                <a:solidFill>
                  <a:srgbClr val="FFFF00"/>
                </a:solidFill>
              </a:rPr>
              <a:t>p+m</a:t>
            </a:r>
            <a:r>
              <a:rPr lang="en-US" dirty="0" smtClean="0">
                <a:solidFill>
                  <a:srgbClr val="FFFF00"/>
                </a:solidFill>
              </a:rPr>
              <a:t>)) = 0.5((11-m)</a:t>
            </a:r>
            <a:r>
              <a:rPr lang="en-US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 – (11+m)) &gt; 0  =&gt; m </a:t>
            </a:r>
            <a:r>
              <a:rPr lang="en-US" dirty="0" smtClean="0">
                <a:solidFill>
                  <a:srgbClr val="FFFF00"/>
                </a:solidFill>
                <a:latin typeface="Calibri" panose="020F0502020204030204" pitchFamily="34" charset="0"/>
              </a:rPr>
              <a:t>≤ 6</a:t>
            </a:r>
          </a:p>
          <a:p>
            <a:r>
              <a:rPr lang="en-US" dirty="0" smtClean="0">
                <a:solidFill>
                  <a:srgbClr val="FFFF00"/>
                </a:solidFill>
                <a:latin typeface="Calibri" panose="020F0502020204030204" pitchFamily="34" charset="0"/>
              </a:rPr>
              <a:t>Authors used m = 2 in their analysis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1482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incipal Factor Estimates of L, Communalities and </a:t>
            </a:r>
            <a:r>
              <a:rPr lang="en-US" dirty="0" smtClean="0">
                <a:latin typeface="Symbol" panose="05050102010706020507" pitchFamily="18" charset="2"/>
              </a:rPr>
              <a:t>Y </a:t>
            </a:r>
            <a:r>
              <a:rPr lang="en-US" dirty="0" smtClean="0">
                <a:latin typeface="+mn-lt"/>
              </a:rPr>
              <a:t>for m = 2, 4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96982"/>
              </p:ext>
            </p:extLst>
          </p:nvPr>
        </p:nvGraphicFramePr>
        <p:xfrm>
          <a:off x="238829" y="1263650"/>
          <a:ext cx="11471955" cy="359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Worksheet" r:id="rId3" imgW="7334379" imgH="2295540" progId="Excel.Sheet.12">
                  <p:embed/>
                </p:oleObj>
              </mc:Choice>
              <mc:Fallback>
                <p:oleObj name="Worksheet" r:id="rId3" imgW="7334379" imgH="229554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829" y="1263650"/>
                        <a:ext cx="11471955" cy="3590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6711" y="5215467"/>
            <a:ext cx="110292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The two columns of L2 are the </a:t>
            </a:r>
            <a:r>
              <a:rPr lang="en-US" dirty="0" err="1" smtClean="0">
                <a:solidFill>
                  <a:srgbClr val="FFFF00"/>
                </a:solidFill>
              </a:rPr>
              <a:t>unrotated</a:t>
            </a:r>
            <a:r>
              <a:rPr lang="en-US" dirty="0" smtClean="0">
                <a:solidFill>
                  <a:srgbClr val="FFFF00"/>
                </a:solidFill>
              </a:rPr>
              <a:t> factor loadings for the 2-factor model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e first may interpreted as an overall sum of the scores for the dog (similar positive coefficients for all 11 variables)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e second  may be interpreted as a contrast between variables X1:X5 and X6:X10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e 4 factor model has two additional sets of factor loadings. 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9522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</TotalTime>
  <Words>572</Words>
  <Application>Microsoft Office PowerPoint</Application>
  <PresentationFormat>Widescreen</PresentationFormat>
  <Paragraphs>5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5</vt:i4>
      </vt:variant>
    </vt:vector>
  </HeadingPairs>
  <TitlesOfParts>
    <vt:vector size="27" baseType="lpstr">
      <vt:lpstr>Arial</vt:lpstr>
      <vt:lpstr>Calibri</vt:lpstr>
      <vt:lpstr>Calibri Light</vt:lpstr>
      <vt:lpstr>Lucida Console</vt:lpstr>
      <vt:lpstr>Symbol</vt:lpstr>
      <vt:lpstr>Times New Roman</vt:lpstr>
      <vt:lpstr>Wingdings</vt:lpstr>
      <vt:lpstr>Office Theme</vt:lpstr>
      <vt:lpstr>Worksheet</vt:lpstr>
      <vt:lpstr>Equation</vt:lpstr>
      <vt:lpstr>MathType 6.0 Equation</vt:lpstr>
      <vt:lpstr>Microsoft Excel Worksheet</vt:lpstr>
      <vt:lpstr>Factor Analysis</vt:lpstr>
      <vt:lpstr>Data Description</vt:lpstr>
      <vt:lpstr>Correlation Matrix, Means, Standard Deviations</vt:lpstr>
      <vt:lpstr>Orthogonal Factor Model - I</vt:lpstr>
      <vt:lpstr>Orthogonal Factor Model - II</vt:lpstr>
      <vt:lpstr>Estimation – Principal Factor Method - I</vt:lpstr>
      <vt:lpstr>Estimation – Principal Factor Method - II</vt:lpstr>
      <vt:lpstr>Eigenvalues and Eigenvectors of R</vt:lpstr>
      <vt:lpstr>Principal Factor Estimates of L, Communalities and Y for m = 2, 4</vt:lpstr>
      <vt:lpstr>Maximum Likelihood Estimates of L, Communalities and Y for m = 2, 4</vt:lpstr>
      <vt:lpstr>Large-Sample Test for # of Common Factors (m)</vt:lpstr>
      <vt:lpstr>Plot of Factor Loadings for 2 Factor Model</vt:lpstr>
      <vt:lpstr>Rotated Factor Loadings</vt:lpstr>
      <vt:lpstr>Estimating Factor Scores – Weighted Least Squares</vt:lpstr>
      <vt:lpstr>Guide Dog Example</vt:lpstr>
    </vt:vector>
  </TitlesOfParts>
  <Company>University of Flori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 Analysis</dc:title>
  <dc:creator>Winner,Lawrence Herman</dc:creator>
  <cp:lastModifiedBy>Winner,Lawrence Herman</cp:lastModifiedBy>
  <cp:revision>31</cp:revision>
  <dcterms:created xsi:type="dcterms:W3CDTF">2019-04-11T16:18:03Z</dcterms:created>
  <dcterms:modified xsi:type="dcterms:W3CDTF">2019-04-12T13:41:12Z</dcterms:modified>
</cp:coreProperties>
</file>